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7" r:id="rId3"/>
    <p:sldId id="258" r:id="rId4"/>
    <p:sldId id="259" r:id="rId5"/>
    <p:sldId id="260" r:id="rId6"/>
    <p:sldId id="293" r:id="rId7"/>
    <p:sldId id="262" r:id="rId8"/>
    <p:sldId id="263" r:id="rId9"/>
    <p:sldId id="264" r:id="rId10"/>
    <p:sldId id="292" r:id="rId11"/>
    <p:sldId id="265" r:id="rId12"/>
    <p:sldId id="266" r:id="rId13"/>
    <p:sldId id="267" r:id="rId14"/>
    <p:sldId id="294" r:id="rId15"/>
    <p:sldId id="269" r:id="rId16"/>
    <p:sldId id="270" r:id="rId17"/>
    <p:sldId id="271" r:id="rId18"/>
    <p:sldId id="272" r:id="rId19"/>
    <p:sldId id="273" r:id="rId20"/>
    <p:sldId id="274" r:id="rId21"/>
    <p:sldId id="295" r:id="rId22"/>
    <p:sldId id="275" r:id="rId23"/>
    <p:sldId id="296" r:id="rId24"/>
    <p:sldId id="297" r:id="rId25"/>
    <p:sldId id="287" r:id="rId26"/>
    <p:sldId id="288" r:id="rId27"/>
    <p:sldId id="278" r:id="rId28"/>
    <p:sldId id="289" r:id="rId29"/>
    <p:sldId id="279" r:id="rId30"/>
    <p:sldId id="281" r:id="rId31"/>
    <p:sldId id="298" r:id="rId32"/>
    <p:sldId id="282" r:id="rId33"/>
    <p:sldId id="283" r:id="rId34"/>
    <p:sldId id="284" r:id="rId35"/>
    <p:sldId id="290" r:id="rId36"/>
    <p:sldId id="291" r:id="rId37"/>
    <p:sldId id="285" r:id="rId38"/>
    <p:sldId id="286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 autoAdjust="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609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609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A148372-A694-4AEE-8F94-D8E3A86AB0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487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C3BC9-46C5-4602-92D2-3E382326AE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279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B5577-DDF4-4F15-97DB-FF3FA473FD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21106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D35FD7-3B91-4D22-A4AB-1ECCA8F139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30462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0348B-CEB1-4C4F-A2BA-0D645FDB3B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7198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4E1207-7475-4A53-B5F7-A50F51838C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2102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61400-FB04-4F41-8F7B-8168B292D3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2148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F3872D-F0A6-4966-8233-5C4FFF0166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0206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04E2D-80F2-4F38-85B3-6B58542659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7153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55EAB-A9FF-429A-8761-32A19DC06B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464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46C3F-15FC-4737-B9DD-6179672816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748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F1593-A205-4110-9949-F975C5010B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577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924FE-C7B9-4053-AB1C-85F25AE6C9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6796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506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06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06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C815407B-0B5A-43B0-85B9-540BCD5E4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jpeg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jpeg"/><Relationship Id="rId4" Type="http://schemas.openxmlformats.org/officeDocument/2006/relationships/image" Target="../media/image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jpeg"/><Relationship Id="rId4" Type="http://schemas.openxmlformats.org/officeDocument/2006/relationships/image" Target="../media/image2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6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mentum and Colli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ir Bag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0000" cy="4876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The air bag increases the time of the collision</a:t>
            </a:r>
          </a:p>
          <a:p>
            <a:pPr eaLnBrk="1" hangingPunct="1"/>
            <a:r>
              <a:rPr lang="en-US" altLang="en-US" sz="2400" smtClean="0"/>
              <a:t>It will also absorb some of the energy from the body</a:t>
            </a:r>
          </a:p>
          <a:p>
            <a:pPr eaLnBrk="1" hangingPunct="1"/>
            <a:r>
              <a:rPr lang="en-US" altLang="en-US" sz="2400" smtClean="0"/>
              <a:t>It will spread out the area of contact</a:t>
            </a:r>
          </a:p>
          <a:p>
            <a:pPr lvl="1" eaLnBrk="1" hangingPunct="1"/>
            <a:r>
              <a:rPr lang="en-US" altLang="en-US" sz="2000" smtClean="0"/>
              <a:t>decreases the pressure</a:t>
            </a:r>
          </a:p>
          <a:p>
            <a:pPr lvl="1" eaLnBrk="1" hangingPunct="1"/>
            <a:r>
              <a:rPr lang="en-US" altLang="en-US" sz="2000" smtClean="0"/>
              <a:t>helps prevent penetration wounds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4648200" y="2438400"/>
          <a:ext cx="4495800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Photo Editor Photo" r:id="rId3" imgW="9752381" imgH="7190476" progId="MSPhotoEd.3">
                  <p:embed/>
                </p:oleObj>
              </mc:Choice>
              <mc:Fallback>
                <p:oleObj name="Photo Editor Photo" r:id="rId3" imgW="9752381" imgH="7190476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4495800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servation of Momentum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Momentum in an isolated system in which a collision occurs is conserved</a:t>
            </a:r>
          </a:p>
          <a:p>
            <a:pPr lvl="1" eaLnBrk="1" hangingPunct="1"/>
            <a:r>
              <a:rPr lang="en-US" altLang="en-US" sz="2400" smtClean="0"/>
              <a:t>A collision may be the result of physical contact between two objects</a:t>
            </a:r>
          </a:p>
          <a:p>
            <a:pPr lvl="1" eaLnBrk="1" hangingPunct="1"/>
            <a:r>
              <a:rPr lang="en-US" altLang="en-US" sz="2400" smtClean="0"/>
              <a:t>“Contact” may also arise from the electrostatic interactions of the electrons in the surface atoms of the bodies</a:t>
            </a:r>
          </a:p>
          <a:p>
            <a:pPr lvl="1" eaLnBrk="1" hangingPunct="1"/>
            <a:r>
              <a:rPr lang="en-US" altLang="en-US" sz="2400" smtClean="0"/>
              <a:t>An isolated system will have not external forc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servation of Momentum, con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principle of conservation of momentum states when no external forces act on a system consisting of two objects that collide with each other, the total momentum of the system remains constant in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Specifically, the total momentum before the collision will equal the total momentum after the collis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servation of Momentum, cont.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Mathematically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omentum is conserved for the </a:t>
            </a:r>
            <a:r>
              <a:rPr lang="en-US" altLang="en-US" sz="2400" i="1" smtClean="0"/>
              <a:t>system</a:t>
            </a:r>
            <a:r>
              <a:rPr lang="en-US" altLang="en-US" sz="2400" smtClean="0"/>
              <a:t> of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system includes all the objects interacting with each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ssumes only internal forces are acting during the coll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an be generalized to any number of objects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758950" y="2424113"/>
          <a:ext cx="5170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2171674" imgH="219186" progId="Equation.DSMT4">
                  <p:embed/>
                </p:oleObj>
              </mc:Choice>
              <mc:Fallback>
                <p:oleObj name="Equation" r:id="rId3" imgW="2171674" imgH="2191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424113"/>
                        <a:ext cx="51704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s About A Syste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member conservation of momentum applies to the </a:t>
            </a:r>
            <a:r>
              <a:rPr lang="en-US" altLang="en-US" i="1" smtClean="0"/>
              <a:t>system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You must define the isolated system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ypes of Collis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Momentum is conserved in any collision</a:t>
            </a:r>
          </a:p>
          <a:p>
            <a:pPr eaLnBrk="1" hangingPunct="1"/>
            <a:r>
              <a:rPr lang="en-US" altLang="en-US" sz="2800" smtClean="0"/>
              <a:t>Inelastic collisions</a:t>
            </a:r>
          </a:p>
          <a:p>
            <a:pPr lvl="1" eaLnBrk="1" hangingPunct="1"/>
            <a:r>
              <a:rPr lang="en-US" altLang="en-US" sz="2400" smtClean="0"/>
              <a:t>Kinetic energy is not conserved</a:t>
            </a:r>
          </a:p>
          <a:p>
            <a:pPr lvl="2" eaLnBrk="1" hangingPunct="1"/>
            <a:r>
              <a:rPr lang="en-US" altLang="en-US" sz="2000" smtClean="0"/>
              <a:t>Some of the kinetic energy is converted into other types of energy such as heat, sound, work to permanently deform an object</a:t>
            </a:r>
          </a:p>
          <a:p>
            <a:pPr lvl="1" eaLnBrk="1" hangingPunct="1"/>
            <a:r>
              <a:rPr lang="en-US" altLang="en-US" sz="2400" smtClean="0"/>
              <a:t>Perfectly inelastic collisions occur when the objects stick together</a:t>
            </a:r>
          </a:p>
          <a:p>
            <a:pPr lvl="2" eaLnBrk="1" hangingPunct="1"/>
            <a:r>
              <a:rPr lang="en-US" altLang="en-US" sz="2000" smtClean="0"/>
              <a:t>Not all of the KE is necessarily lost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Types of Collis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astic collision</a:t>
            </a:r>
          </a:p>
          <a:p>
            <a:pPr lvl="1" eaLnBrk="1" hangingPunct="1"/>
            <a:r>
              <a:rPr lang="en-US" altLang="en-US" smtClean="0"/>
              <a:t>both momentum and kinetic energy are conserved</a:t>
            </a:r>
          </a:p>
          <a:p>
            <a:pPr eaLnBrk="1" hangingPunct="1"/>
            <a:r>
              <a:rPr lang="en-US" altLang="en-US" smtClean="0"/>
              <a:t>Actual collisions</a:t>
            </a:r>
          </a:p>
          <a:p>
            <a:pPr lvl="1" eaLnBrk="1" hangingPunct="1"/>
            <a:r>
              <a:rPr lang="en-US" altLang="en-US" smtClean="0"/>
              <a:t>Most collisions fall between elastic and perfectly inelastic collision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About Perfectly Inelastic Collis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When two objects stick together after the collision, they have undergone a perfectly inelastic collis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onservation of momentum becom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752600" y="6019800"/>
          <a:ext cx="4953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752726" imgH="209468" progId="Equation.3">
                  <p:embed/>
                </p:oleObj>
              </mc:Choice>
              <mc:Fallback>
                <p:oleObj name="Equation" r:id="rId3" imgW="1752726" imgH="2094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19800"/>
                        <a:ext cx="49530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86000"/>
            <a:ext cx="388620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General Notes About Collis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mentum is a vector quantity</a:t>
            </a:r>
          </a:p>
          <a:p>
            <a:pPr lvl="1" eaLnBrk="1" hangingPunct="1"/>
            <a:r>
              <a:rPr lang="en-US" altLang="en-US" smtClean="0"/>
              <a:t>Direction is important</a:t>
            </a:r>
          </a:p>
          <a:p>
            <a:pPr lvl="1" eaLnBrk="1" hangingPunct="1"/>
            <a:r>
              <a:rPr lang="en-US" altLang="en-US" smtClean="0"/>
              <a:t>Be sure to have the correct sig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About Elastic Collis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Both momentum and kinetic energy are conserv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ypically have two unknowns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lve the equations simultaneously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905000" y="3429000"/>
          <a:ext cx="6172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2362253" imgH="628675" progId="Equation.3">
                  <p:embed/>
                </p:oleObj>
              </mc:Choice>
              <mc:Fallback>
                <p:oleObj name="Equation" r:id="rId3" imgW="2362253" imgH="6286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61722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mentum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linear momentum   of an object of mass </a:t>
            </a:r>
            <a:r>
              <a:rPr lang="en-US" altLang="en-US" i="1" smtClean="0"/>
              <a:t>m</a:t>
            </a:r>
            <a:r>
              <a:rPr lang="en-US" altLang="en-US" smtClean="0"/>
              <a:t> moving with a velocity   is defined as the product of the mass and the veloc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SI Units are kg m / 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Vector quantity, the direction of the momentum is the same as the velocity’s</a:t>
            </a:r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6172200" y="1981200"/>
          <a:ext cx="396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81200"/>
                        <a:ext cx="396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3235325" y="2895600"/>
          <a:ext cx="39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2895600"/>
                        <a:ext cx="39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1981200" y="3886200"/>
          <a:ext cx="1587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583693" imgH="215713" progId="Equation.DSMT4">
                  <p:embed/>
                </p:oleObj>
              </mc:Choice>
              <mc:Fallback>
                <p:oleObj name="Equation" r:id="rId7" imgW="583693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1587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astic Collisions, cont.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simpler equation can be used in place of the KE equation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81200" y="3200400"/>
          <a:ext cx="4343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1371570" imgH="209468" progId="Equation.3">
                  <p:embed/>
                </p:oleObj>
              </mc:Choice>
              <mc:Fallback>
                <p:oleObj name="Equation" r:id="rId3" imgW="1371570" imgH="2094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mmary of Types of Collision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In an elastic collision, both momentum and kinetic energy are conserved</a:t>
            </a:r>
          </a:p>
          <a:p>
            <a:pPr eaLnBrk="1" hangingPunct="1"/>
            <a:r>
              <a:rPr lang="en-US" altLang="en-US" sz="2800" smtClean="0"/>
              <a:t>In an inelastic collision, momentum is conserved but kinetic energy is not</a:t>
            </a:r>
          </a:p>
          <a:p>
            <a:pPr eaLnBrk="1" hangingPunct="1"/>
            <a:r>
              <a:rPr lang="en-US" altLang="en-US" sz="2800" smtClean="0"/>
              <a:t>In a </a:t>
            </a:r>
            <a:r>
              <a:rPr lang="en-US" altLang="en-US" sz="2800" i="1" smtClean="0"/>
              <a:t>perfectly</a:t>
            </a:r>
            <a:r>
              <a:rPr lang="en-US" altLang="en-US" sz="2800" smtClean="0"/>
              <a:t> inelastic collision, momentum is conserved, kinetic energy is not, and the two objects stick together after the collision, so their final velocities are the sam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for One -Dimensional Collis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smtClean="0"/>
              <a:t>Coordinates: </a:t>
            </a:r>
            <a:r>
              <a:rPr lang="en-US" altLang="en-US" smtClean="0"/>
              <a:t>Set up a coordinate axis and define the velocities with respect to this ax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It is convenient to make your axis coincide with one of the initial veloc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smtClean="0"/>
              <a:t>Diagram: </a:t>
            </a:r>
            <a:r>
              <a:rPr lang="en-US" altLang="en-US" smtClean="0"/>
              <a:t>In your sketch, draw all the velocity vectors and label the velocities and the mass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for One -Dimensional Collisions, 2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Conservation of Momentum:</a:t>
            </a:r>
            <a:r>
              <a:rPr lang="en-US" altLang="en-US" smtClean="0"/>
              <a:t>  Write a general expression for the total momentum of the system </a:t>
            </a:r>
            <a:r>
              <a:rPr lang="en-US" altLang="en-US" i="1" smtClean="0"/>
              <a:t>before</a:t>
            </a:r>
            <a:r>
              <a:rPr lang="en-US" altLang="en-US" smtClean="0"/>
              <a:t> and </a:t>
            </a:r>
            <a:r>
              <a:rPr lang="en-US" altLang="en-US" i="1" smtClean="0"/>
              <a:t>after</a:t>
            </a:r>
            <a:r>
              <a:rPr lang="en-US" altLang="en-US" smtClean="0"/>
              <a:t> the collision</a:t>
            </a:r>
          </a:p>
          <a:p>
            <a:pPr lvl="1" eaLnBrk="1" hangingPunct="1"/>
            <a:r>
              <a:rPr lang="en-US" altLang="en-US" smtClean="0"/>
              <a:t>Equate the two total momentum expressions</a:t>
            </a:r>
          </a:p>
          <a:p>
            <a:pPr lvl="1" eaLnBrk="1" hangingPunct="1"/>
            <a:r>
              <a:rPr lang="en-US" altLang="en-US" smtClean="0"/>
              <a:t>Fill in the known valu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for One -Dimensional Collisions, 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Conservation of Energy:</a:t>
            </a:r>
            <a:r>
              <a:rPr lang="en-US" altLang="en-US" smtClean="0"/>
              <a:t> If the collision is elastic, write a second equation for conservation of KE, or the alternative equation</a:t>
            </a:r>
          </a:p>
          <a:p>
            <a:pPr lvl="1" eaLnBrk="1" hangingPunct="1"/>
            <a:r>
              <a:rPr lang="en-US" altLang="en-US" smtClean="0"/>
              <a:t>This only applies to perfectly elastic collisions</a:t>
            </a:r>
          </a:p>
          <a:p>
            <a:pPr eaLnBrk="1" hangingPunct="1"/>
            <a:r>
              <a:rPr lang="en-US" altLang="en-US" b="1" smtClean="0"/>
              <a:t>Solve:</a:t>
            </a:r>
            <a:r>
              <a:rPr lang="en-US" altLang="en-US" smtClean="0"/>
              <a:t> the resulting equations simultaneously </a:t>
            </a:r>
            <a:endParaRPr lang="en-US" altLang="en-US" b="1" smtClean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ketches for Collision Problem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Draw “before” and “after” sketches</a:t>
            </a:r>
          </a:p>
          <a:p>
            <a:pPr eaLnBrk="1" hangingPunct="1"/>
            <a:r>
              <a:rPr lang="en-US" altLang="en-US" sz="2800" smtClean="0"/>
              <a:t>Label each object </a:t>
            </a:r>
          </a:p>
          <a:p>
            <a:pPr lvl="1" eaLnBrk="1" hangingPunct="1"/>
            <a:r>
              <a:rPr lang="en-US" altLang="en-US" sz="2400" smtClean="0"/>
              <a:t>include the direction of velocity</a:t>
            </a:r>
          </a:p>
          <a:p>
            <a:pPr lvl="1" eaLnBrk="1" hangingPunct="1"/>
            <a:r>
              <a:rPr lang="en-US" altLang="en-US" sz="2400" smtClean="0"/>
              <a:t>keep track of subscripts</a:t>
            </a:r>
          </a:p>
        </p:txBody>
      </p:sp>
      <p:pic>
        <p:nvPicPr>
          <p:cNvPr id="2765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1981200"/>
            <a:ext cx="38163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ketches for Perfectly Inelastic Collis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objects stick together</a:t>
            </a:r>
          </a:p>
          <a:p>
            <a:pPr eaLnBrk="1" hangingPunct="1"/>
            <a:r>
              <a:rPr lang="en-US" altLang="en-US" sz="2800" smtClean="0"/>
              <a:t>Include all the velocity directions</a:t>
            </a:r>
          </a:p>
          <a:p>
            <a:pPr eaLnBrk="1" hangingPunct="1"/>
            <a:r>
              <a:rPr lang="en-US" altLang="en-US" sz="2800" smtClean="0"/>
              <a:t>The “after” collision combines the masses</a:t>
            </a:r>
          </a:p>
        </p:txBody>
      </p:sp>
      <p:pic>
        <p:nvPicPr>
          <p:cNvPr id="2867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50" y="1854200"/>
            <a:ext cx="3117850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lancing Collision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or a general collision of two objects in three-dimensional space, the conservation of momentum principle implies that the </a:t>
            </a:r>
            <a:r>
              <a:rPr lang="en-US" altLang="en-US" sz="2800" i="1" smtClean="0"/>
              <a:t>total momentum of the system in each direction is conserved</a:t>
            </a:r>
            <a:endParaRPr lang="en-US" altLang="en-US" sz="2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smtClean="0"/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i="1" smtClean="0"/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Use subscripts for identifying the object, initial and final velocities, and component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981200" y="3962400"/>
          <a:ext cx="50355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2324191" imgH="476163" progId="Equation.3">
                  <p:embed/>
                </p:oleObj>
              </mc:Choice>
              <mc:Fallback>
                <p:oleObj name="Equation" r:id="rId3" imgW="2324191" imgH="4761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50355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lancing Collis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3886200"/>
            <a:ext cx="77724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“after” velocities have x and y compon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omentum is conserved in the x direction and in the y dire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pply conservation of momentum separately to each direction</a:t>
            </a:r>
          </a:p>
        </p:txBody>
      </p:sp>
      <p:pic>
        <p:nvPicPr>
          <p:cNvPr id="3072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4648200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for Two-Dimensional Collisi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Coordinates: </a:t>
            </a:r>
            <a:r>
              <a:rPr lang="en-US" altLang="en-US" smtClean="0"/>
              <a:t>Set up coordinate axes and define your velocities with respect to these axes</a:t>
            </a:r>
          </a:p>
          <a:p>
            <a:pPr lvl="1" eaLnBrk="1" hangingPunct="1"/>
            <a:r>
              <a:rPr lang="en-US" altLang="en-US" smtClean="0"/>
              <a:t>It is convenient to choose the x- or y- axis to coincide with one of the initial velocities</a:t>
            </a:r>
          </a:p>
          <a:p>
            <a:pPr eaLnBrk="1" hangingPunct="1"/>
            <a:r>
              <a:rPr lang="en-US" altLang="en-US" b="1" smtClean="0"/>
              <a:t>Draw: </a:t>
            </a:r>
            <a:r>
              <a:rPr lang="en-US" altLang="en-US" smtClean="0"/>
              <a:t>In your sketch, draw and label all the velocities and masses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mentum component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Applies to two-dimensional motion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00200" y="2057400"/>
          <a:ext cx="38100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524086" imgH="228634" progId="Equation.3">
                  <p:embed/>
                </p:oleObj>
              </mc:Choice>
              <mc:Fallback>
                <p:oleObj name="Equation" r:id="rId3" imgW="1524086" imgH="2286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38100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for Two-Dimensional Collisions, 2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 smtClean="0"/>
              <a:t>Conservation of Momentum: </a:t>
            </a:r>
            <a:r>
              <a:rPr lang="en-US" altLang="en-US" sz="2800" smtClean="0"/>
              <a:t>Write expressions for the x and y components of the momentum of each object before and after the collision</a:t>
            </a:r>
          </a:p>
          <a:p>
            <a:pPr eaLnBrk="1" hangingPunct="1"/>
            <a:r>
              <a:rPr lang="en-US" altLang="en-US" sz="2800" smtClean="0"/>
              <a:t>Write expressions for the total momentum before and after the collision in the x-direction and in the y-direction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for Two-Dimensional Collisions, 3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Conservation of Energy:</a:t>
            </a:r>
            <a:r>
              <a:rPr lang="en-US" altLang="en-US" smtClean="0"/>
              <a:t> If the collision is elastic, write an expression for the total energy before and after the collision</a:t>
            </a:r>
          </a:p>
          <a:p>
            <a:pPr lvl="1" eaLnBrk="1" hangingPunct="1"/>
            <a:r>
              <a:rPr lang="en-US" altLang="en-US" smtClean="0"/>
              <a:t>Equate the two expressions</a:t>
            </a:r>
          </a:p>
          <a:p>
            <a:pPr lvl="1" eaLnBrk="1" hangingPunct="1"/>
            <a:r>
              <a:rPr lang="en-US" altLang="en-US" smtClean="0"/>
              <a:t>Fill in the known values</a:t>
            </a:r>
          </a:p>
          <a:p>
            <a:pPr lvl="1" eaLnBrk="1" hangingPunct="1"/>
            <a:r>
              <a:rPr lang="en-US" altLang="en-US" smtClean="0"/>
              <a:t>Solve the quadratic equations</a:t>
            </a:r>
          </a:p>
          <a:p>
            <a:pPr lvl="2" eaLnBrk="1" hangingPunct="1"/>
            <a:r>
              <a:rPr lang="en-US" altLang="en-US" smtClean="0"/>
              <a:t>Can’t be simplified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for Two-Dimensional Collisions, 4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Solve</a:t>
            </a:r>
            <a:r>
              <a:rPr lang="en-US" altLang="en-US" smtClean="0"/>
              <a:t> for the unknown quantities</a:t>
            </a:r>
          </a:p>
          <a:p>
            <a:pPr lvl="1" eaLnBrk="1" hangingPunct="1"/>
            <a:r>
              <a:rPr lang="en-US" altLang="en-US" smtClean="0"/>
              <a:t>Solve the equations simultaneously</a:t>
            </a:r>
          </a:p>
          <a:p>
            <a:pPr lvl="1" eaLnBrk="1" hangingPunct="1"/>
            <a:r>
              <a:rPr lang="en-US" altLang="en-US" smtClean="0"/>
              <a:t>There will be two equations for inelastic collisions</a:t>
            </a:r>
          </a:p>
          <a:p>
            <a:pPr lvl="1" eaLnBrk="1" hangingPunct="1"/>
            <a:r>
              <a:rPr lang="en-US" altLang="en-US" smtClean="0"/>
              <a:t>There will be three equations for elastic collisions</a:t>
            </a:r>
          </a:p>
          <a:p>
            <a:pPr lvl="1" eaLnBrk="1" hangingPunct="1"/>
            <a:endParaRPr lang="en-US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Rocket Propuls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operation of a rocket depends on the law of conservation of momentum as applied to a system, where the system is the rocket plus its ejected fu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is is different than propulsion on the earth where two objects exert forces on each other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road on car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train on track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cket Propulsion, 2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ocket is accelerated as a result of the thrust of the exhaust g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is represents the inverse of an inelastic coll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Momentum is conserv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Kinetic Energy is increased (at the expense of the stored energy of the rocket fuel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cket Propulsion, 3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initial mass of the rocket is M + Δm</a:t>
            </a:r>
          </a:p>
          <a:p>
            <a:pPr lvl="1" eaLnBrk="1" hangingPunct="1"/>
            <a:r>
              <a:rPr lang="en-US" altLang="en-US" sz="2400" smtClean="0"/>
              <a:t>M is the mass of the rocket</a:t>
            </a:r>
          </a:p>
          <a:p>
            <a:pPr lvl="1" eaLnBrk="1" hangingPunct="1"/>
            <a:r>
              <a:rPr lang="en-US" altLang="en-US" sz="2400" smtClean="0"/>
              <a:t>m is the mass of the fuel</a:t>
            </a:r>
          </a:p>
          <a:p>
            <a:pPr eaLnBrk="1" hangingPunct="1"/>
            <a:r>
              <a:rPr lang="en-US" altLang="en-US" sz="2800" smtClean="0"/>
              <a:t>The initial velocity of the rocket is </a:t>
            </a:r>
          </a:p>
        </p:txBody>
      </p:sp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7696200" y="5562600"/>
          <a:ext cx="39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152202" imgH="177569" progId="Equation.DSMT4">
                  <p:embed/>
                </p:oleObj>
              </mc:Choice>
              <mc:Fallback>
                <p:oleObj name="Equation" r:id="rId3" imgW="15220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562600"/>
                        <a:ext cx="39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828800"/>
            <a:ext cx="327660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cket Propulsion</a:t>
            </a:r>
          </a:p>
        </p:txBody>
      </p:sp>
      <p:sp>
        <p:nvSpPr>
          <p:cNvPr id="3891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rocket’s mass is M</a:t>
            </a:r>
          </a:p>
          <a:p>
            <a:pPr eaLnBrk="1" hangingPunct="1"/>
            <a:r>
              <a:rPr lang="en-US" altLang="en-US" sz="2800" smtClean="0"/>
              <a:t>The mass of the fuel, Δm, has been ejected</a:t>
            </a:r>
          </a:p>
          <a:p>
            <a:pPr eaLnBrk="1" hangingPunct="1"/>
            <a:r>
              <a:rPr lang="en-US" altLang="en-US" sz="2800" smtClean="0"/>
              <a:t>The rocket’s speed has increased to</a:t>
            </a:r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1676400" y="6096000"/>
          <a:ext cx="1371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520248" imgH="177646" progId="Equation.DSMT4">
                  <p:embed/>
                </p:oleObj>
              </mc:Choice>
              <mc:Fallback>
                <p:oleObj name="Equation" r:id="rId3" imgW="520248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0"/>
                        <a:ext cx="1371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0" y="2030413"/>
            <a:ext cx="5397500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cket Propulsion, final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basic equation for rocket propulsion is: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lvl="1" eaLnBrk="1" hangingPunct="1"/>
            <a:r>
              <a:rPr lang="en-US" altLang="en-US" sz="2400" smtClean="0"/>
              <a:t>M</a:t>
            </a:r>
            <a:r>
              <a:rPr lang="en-US" altLang="en-US" sz="2400" baseline="-25000" smtClean="0"/>
              <a:t>i</a:t>
            </a:r>
            <a:r>
              <a:rPr lang="en-US" altLang="en-US" sz="2400" smtClean="0"/>
              <a:t> is the initial mass of the rocket plus fuel</a:t>
            </a:r>
          </a:p>
          <a:p>
            <a:pPr lvl="1" eaLnBrk="1" hangingPunct="1"/>
            <a:r>
              <a:rPr lang="en-US" altLang="en-US" sz="2400" smtClean="0"/>
              <a:t>M</a:t>
            </a:r>
            <a:r>
              <a:rPr lang="en-US" altLang="en-US" sz="2400" baseline="-25000" smtClean="0"/>
              <a:t>f</a:t>
            </a:r>
            <a:r>
              <a:rPr lang="en-US" altLang="en-US" sz="2400" smtClean="0"/>
              <a:t> is the final mass of the rocket plus any remaining fuel</a:t>
            </a:r>
          </a:p>
          <a:p>
            <a:pPr lvl="1" eaLnBrk="1" hangingPunct="1"/>
            <a:r>
              <a:rPr lang="en-US" altLang="en-US" sz="2400" smtClean="0"/>
              <a:t>The speed of the rocket is proportional to the exhaust speed</a:t>
            </a:r>
          </a:p>
          <a:p>
            <a:pPr lvl="1" eaLnBrk="1" hangingPunct="1"/>
            <a:endParaRPr lang="en-US" altLang="en-US" sz="2400" smtClean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14600" y="26670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3" imgW="1219323" imgH="476163" progId="Equation.3">
                  <p:embed/>
                </p:oleObj>
              </mc:Choice>
              <mc:Fallback>
                <p:oleObj name="Equation" r:id="rId3" imgW="1219323" imgH="4761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3048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ust of a Rocket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thrust is the force exerted on the rocket by the ejected exhaust gases</a:t>
            </a:r>
          </a:p>
          <a:p>
            <a:pPr eaLnBrk="1" hangingPunct="1"/>
            <a:r>
              <a:rPr lang="en-US" altLang="en-US" sz="2800" smtClean="0"/>
              <a:t>The instantaneous thrust is given by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lvl="1" eaLnBrk="1" hangingPunct="1"/>
            <a:r>
              <a:rPr lang="en-US" altLang="en-US" sz="2400" smtClean="0"/>
              <a:t>The thrust increases as the exhaust speed increases and as the burn rate (ΔM/Δt) increases 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667000" y="3505200"/>
          <a:ext cx="2971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3" imgW="1352674" imgH="419207" progId="Equation.3">
                  <p:embed/>
                </p:oleObj>
              </mc:Choice>
              <mc:Fallback>
                <p:oleObj name="Equation" r:id="rId3" imgW="1352674" imgH="4192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29718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uls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order to </a:t>
            </a:r>
            <a:r>
              <a:rPr lang="en-US" altLang="en-US" sz="2800" i="1" smtClean="0"/>
              <a:t>change</a:t>
            </a:r>
            <a:r>
              <a:rPr lang="en-US" altLang="en-US" sz="2800" smtClean="0"/>
              <a:t> the momentum of an object, a force must be appli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time rate of change of momentum of an object is equal to the net force acting on it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Gives an alternative statement of Newton’s second law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057400" y="4267200"/>
          <a:ext cx="34083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600209" imgH="400042" progId="Equation.DSMT4">
                  <p:embed/>
                </p:oleObj>
              </mc:Choice>
              <mc:Fallback>
                <p:oleObj name="Equation" r:id="rId3" imgW="1600209" imgH="4000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34083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ulse cont.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en a single, constant force acts on the object, there is an </a:t>
            </a:r>
            <a:r>
              <a:rPr lang="en-US" altLang="en-US" b="1" smtClean="0"/>
              <a:t>impulse</a:t>
            </a:r>
            <a:r>
              <a:rPr lang="en-US" altLang="en-US" smtClean="0"/>
              <a:t> delivered to the object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  is defined as the </a:t>
            </a:r>
            <a:r>
              <a:rPr lang="en-US" altLang="en-US" i="1" smtClean="0"/>
              <a:t>impulse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Vector quantity, the direction is the same as the direction of the force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81200" y="3505200"/>
          <a:ext cx="1371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562017" imgH="209468" progId="Equation.DSMT4">
                  <p:embed/>
                </p:oleObj>
              </mc:Choice>
              <mc:Fallback>
                <p:oleObj name="Equation" r:id="rId3" imgW="562017" imgH="2094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13716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81200" y="4067175"/>
          <a:ext cx="2984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26835" imgH="202936" progId="Equation.DSMT4">
                  <p:embed/>
                </p:oleObj>
              </mc:Choice>
              <mc:Fallback>
                <p:oleObj name="Equation" r:id="rId5" imgW="126835" imgH="2029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67175"/>
                        <a:ext cx="2984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ulse-Momentum Theore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theorem states that the impulse acting on the object is equal to the change in momentum of the object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If the force is not constant, use the </a:t>
            </a:r>
            <a:r>
              <a:rPr lang="en-US" altLang="en-US" i="1" smtClean="0"/>
              <a:t>average force</a:t>
            </a:r>
            <a:r>
              <a:rPr lang="en-US" altLang="en-US" smtClean="0"/>
              <a:t> applied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81200" y="4038600"/>
          <a:ext cx="3886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663700" imgH="254000" progId="Equation.DSMT4">
                  <p:embed/>
                </p:oleObj>
              </mc:Choice>
              <mc:Fallback>
                <p:oleObj name="Equation" r:id="rId3" imgW="1663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3886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erage Force in Impuls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The average force can be thought of as the constant force that would give the same impulse to the object in the time interval as the actual time-varying force gives in the interval</a:t>
            </a:r>
          </a:p>
        </p:txBody>
      </p:sp>
      <p:pic>
        <p:nvPicPr>
          <p:cNvPr id="922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2362200"/>
            <a:ext cx="3770312" cy="354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erage Force cont.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impulse imparted by a force during the time interval Δt is equal to the area under the force-time graph from the beginning to the end of the time interval</a:t>
            </a:r>
          </a:p>
          <a:p>
            <a:pPr eaLnBrk="1" hangingPunct="1"/>
            <a:r>
              <a:rPr lang="en-US" altLang="en-US" smtClean="0"/>
              <a:t>Or, the impulse is equal to the average force multiplied by the time interval, 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419600" y="5562600"/>
          <a:ext cx="18684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799753" imgH="253890" progId="Equation.DSMT4">
                  <p:embed/>
                </p:oleObj>
              </mc:Choice>
              <mc:Fallback>
                <p:oleObj name="Equation" r:id="rId3" imgW="799753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62600"/>
                        <a:ext cx="18684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ulse Applied to Auto Collis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most important factor is the collision time or the time it takes the person to come to a rest</a:t>
            </a:r>
          </a:p>
          <a:p>
            <a:pPr lvl="1" eaLnBrk="1" hangingPunct="1"/>
            <a:r>
              <a:rPr lang="en-US" altLang="en-US" smtClean="0"/>
              <a:t>This will reduce the chance of dying in a car crash</a:t>
            </a:r>
          </a:p>
          <a:p>
            <a:pPr eaLnBrk="1" hangingPunct="1"/>
            <a:r>
              <a:rPr lang="en-US" altLang="en-US" smtClean="0"/>
              <a:t>Ways to increase the time</a:t>
            </a:r>
          </a:p>
          <a:p>
            <a:pPr lvl="1" eaLnBrk="1" hangingPunct="1"/>
            <a:r>
              <a:rPr lang="en-US" altLang="en-US" smtClean="0"/>
              <a:t>Seat belts</a:t>
            </a:r>
          </a:p>
          <a:p>
            <a:pPr lvl="1" eaLnBrk="1" hangingPunct="1"/>
            <a:r>
              <a:rPr lang="en-US" altLang="en-US" smtClean="0"/>
              <a:t>Air bag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89</TotalTime>
  <Words>1430</Words>
  <Application>Microsoft Office PowerPoint</Application>
  <PresentationFormat>On-screen Show (4:3)</PresentationFormat>
  <Paragraphs>178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Tahoma</vt:lpstr>
      <vt:lpstr>Arial</vt:lpstr>
      <vt:lpstr>Verdana</vt:lpstr>
      <vt:lpstr>Wingdings</vt:lpstr>
      <vt:lpstr>Calibri</vt:lpstr>
      <vt:lpstr>Blends</vt:lpstr>
      <vt:lpstr>MathType 5.0 Equation</vt:lpstr>
      <vt:lpstr>Microsoft Equation 3.0</vt:lpstr>
      <vt:lpstr>Microsoft Photo Editor 3.0 Photo</vt:lpstr>
      <vt:lpstr>Chapter 6</vt:lpstr>
      <vt:lpstr>Momentum</vt:lpstr>
      <vt:lpstr>Momentum components</vt:lpstr>
      <vt:lpstr>Impulse</vt:lpstr>
      <vt:lpstr>Impulse cont.</vt:lpstr>
      <vt:lpstr>Impulse-Momentum Theorem</vt:lpstr>
      <vt:lpstr>Average Force in Impulse</vt:lpstr>
      <vt:lpstr>Average Force cont.</vt:lpstr>
      <vt:lpstr>Impulse Applied to Auto Collisions</vt:lpstr>
      <vt:lpstr>Air Bags</vt:lpstr>
      <vt:lpstr>Conservation of Momentum</vt:lpstr>
      <vt:lpstr>Conservation of Momentum, cont</vt:lpstr>
      <vt:lpstr>Conservation of Momentum, cont.</vt:lpstr>
      <vt:lpstr>Notes About A System</vt:lpstr>
      <vt:lpstr>Types of Collisions</vt:lpstr>
      <vt:lpstr>More Types of Collisions</vt:lpstr>
      <vt:lpstr>More About Perfectly Inelastic Collisions</vt:lpstr>
      <vt:lpstr>Some General Notes About Collisions</vt:lpstr>
      <vt:lpstr>More About Elastic Collisions</vt:lpstr>
      <vt:lpstr>Elastic Collisions, cont.</vt:lpstr>
      <vt:lpstr>Summary of Types of Collisions</vt:lpstr>
      <vt:lpstr>Problem Solving for One -Dimensional Collisions</vt:lpstr>
      <vt:lpstr>Problem Solving for One -Dimensional Collisions, 2</vt:lpstr>
      <vt:lpstr>Problem Solving for One -Dimensional Collisions, 3</vt:lpstr>
      <vt:lpstr>Sketches for Collision Problems</vt:lpstr>
      <vt:lpstr>Sketches for Perfectly Inelastic Collisions</vt:lpstr>
      <vt:lpstr>Glancing Collisions</vt:lpstr>
      <vt:lpstr>Glancing Collisions</vt:lpstr>
      <vt:lpstr>Problem Solving for Two-Dimensional Collisions</vt:lpstr>
      <vt:lpstr>Problem Solving for Two-Dimensional Collisions, 2</vt:lpstr>
      <vt:lpstr>Problem Solving for Two-Dimensional Collisions, 3</vt:lpstr>
      <vt:lpstr>Problem Solving for Two-Dimensional Collisions, 4</vt:lpstr>
      <vt:lpstr> Rocket Propulsion</vt:lpstr>
      <vt:lpstr>Rocket Propulsion, 2</vt:lpstr>
      <vt:lpstr>Rocket Propulsion, 3</vt:lpstr>
      <vt:lpstr>Rocket Propulsion</vt:lpstr>
      <vt:lpstr>Rocket Propulsion, final</vt:lpstr>
      <vt:lpstr>Thrust of a Rocket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</dc:title>
  <dc:creator>Marilyn Akins</dc:creator>
  <cp:lastModifiedBy>Richard Malik</cp:lastModifiedBy>
  <cp:revision>20</cp:revision>
  <dcterms:created xsi:type="dcterms:W3CDTF">2002-07-21T22:13:54Z</dcterms:created>
  <dcterms:modified xsi:type="dcterms:W3CDTF">2016-12-07T11:59:17Z</dcterms:modified>
</cp:coreProperties>
</file>